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08A6" w:rsidRPr="006733FD" w:rsidRDefault="00B008A6" w:rsidP="006733FD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FF0000"/>
          <w:sz w:val="36"/>
          <w:szCs w:val="26"/>
          <w:lang w:val="nl-NL"/>
        </w:rPr>
      </w:pPr>
      <w:r w:rsidRPr="006733FD">
        <w:rPr>
          <w:rFonts w:ascii="Times New Roman" w:hAnsi="Times New Roman" w:cs="Times New Roman"/>
          <w:b/>
          <w:bCs/>
          <w:color w:val="FF0000"/>
          <w:sz w:val="36"/>
          <w:szCs w:val="26"/>
          <w:lang w:val="nl-NL"/>
        </w:rPr>
        <w:t>GIẢI TOÁN LẬP PHƯƠNG TRÌNH - HỆ PHƯƠNG TRÌNH</w:t>
      </w:r>
    </w:p>
    <w:p w:rsidR="00B008A6" w:rsidRPr="006733FD" w:rsidRDefault="00B008A6" w:rsidP="006733FD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  <w:lang w:val="nl-NL"/>
        </w:rPr>
      </w:pPr>
      <w:r w:rsidRPr="006733FD">
        <w:rPr>
          <w:rFonts w:ascii="Times New Roman" w:hAnsi="Times New Roman" w:cs="Times New Roman"/>
          <w:b/>
          <w:bCs/>
          <w:color w:val="FF0000"/>
          <w:sz w:val="26"/>
          <w:szCs w:val="26"/>
          <w:lang w:val="nl-NL"/>
        </w:rPr>
        <w:t>DẠ</w:t>
      </w:r>
      <w:r w:rsidR="00FB62AC">
        <w:rPr>
          <w:rFonts w:ascii="Times New Roman" w:hAnsi="Times New Roman" w:cs="Times New Roman"/>
          <w:b/>
          <w:bCs/>
          <w:color w:val="FF0000"/>
          <w:sz w:val="26"/>
          <w:szCs w:val="26"/>
          <w:lang w:val="nl-NL"/>
        </w:rPr>
        <w:t xml:space="preserve">NG TOÁN CHUNG, </w:t>
      </w:r>
      <w:r w:rsidRPr="006733FD">
        <w:rPr>
          <w:rFonts w:ascii="Times New Roman" w:hAnsi="Times New Roman" w:cs="Times New Roman"/>
          <w:b/>
          <w:bCs/>
          <w:color w:val="FF0000"/>
          <w:sz w:val="26"/>
          <w:szCs w:val="26"/>
          <w:lang w:val="nl-NL"/>
        </w:rPr>
        <w:t>RIÊNG</w:t>
      </w:r>
    </w:p>
    <w:p w:rsidR="007676CB" w:rsidRPr="007676CB" w:rsidRDefault="007676CB" w:rsidP="007676C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CC"/>
          <w:sz w:val="24"/>
          <w:szCs w:val="24"/>
          <w:lang w:val="nl-NL"/>
        </w:rPr>
      </w:pPr>
      <w:r w:rsidRPr="007676CB">
        <w:rPr>
          <w:rFonts w:ascii="Times New Roman" w:hAnsi="Times New Roman" w:cs="Times New Roman"/>
          <w:b/>
          <w:bCs/>
          <w:color w:val="0000CC"/>
          <w:sz w:val="24"/>
          <w:szCs w:val="24"/>
          <w:lang w:val="nl-NL"/>
        </w:rPr>
        <w:t>I/ Phương pháp.</w:t>
      </w:r>
    </w:p>
    <w:p w:rsidR="00E041A8" w:rsidRPr="007676CB" w:rsidRDefault="00E041A8" w:rsidP="00E041A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bCs/>
          <w:color w:val="FF0000"/>
          <w:sz w:val="24"/>
          <w:szCs w:val="24"/>
          <w:lang w:val="nl-NL"/>
        </w:rPr>
      </w:pPr>
      <w:r w:rsidRPr="007676CB">
        <w:rPr>
          <w:rFonts w:ascii="Times New Roman" w:hAnsi="Times New Roman" w:cs="Times New Roman"/>
          <w:bCs/>
          <w:color w:val="FF0000"/>
          <w:sz w:val="24"/>
          <w:szCs w:val="24"/>
          <w:lang w:val="nl-NL"/>
        </w:rPr>
        <w:t>Lập bảng</w:t>
      </w:r>
    </w:p>
    <w:tbl>
      <w:tblPr>
        <w:tblStyle w:val="TableGrid"/>
        <w:tblW w:w="0" w:type="auto"/>
        <w:jc w:val="center"/>
        <w:tblInd w:w="288" w:type="dxa"/>
        <w:tblLook w:val="04A0"/>
      </w:tblPr>
      <w:tblGrid>
        <w:gridCol w:w="1710"/>
        <w:gridCol w:w="2160"/>
        <w:gridCol w:w="3060"/>
        <w:gridCol w:w="3060"/>
      </w:tblGrid>
      <w:tr w:rsidR="00E041A8" w:rsidRPr="007676CB" w:rsidTr="00E041A8">
        <w:trPr>
          <w:jc w:val="center"/>
        </w:trPr>
        <w:tc>
          <w:tcPr>
            <w:tcW w:w="171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160" w:type="dxa"/>
          </w:tcPr>
          <w:p w:rsidR="00E041A8" w:rsidRPr="007676CB" w:rsidRDefault="00E041A8" w:rsidP="007676C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Phần CV (thể tích) trong 1h</w:t>
            </w:r>
          </w:p>
        </w:tc>
        <w:tc>
          <w:tcPr>
            <w:tcW w:w="3060" w:type="dxa"/>
          </w:tcPr>
          <w:p w:rsidR="00E041A8" w:rsidRPr="007676CB" w:rsidRDefault="00E041A8" w:rsidP="007676C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Thời gian làm (chảy) một mình xong CV (đầy bể)</w:t>
            </w:r>
          </w:p>
        </w:tc>
        <w:tc>
          <w:tcPr>
            <w:tcW w:w="3060" w:type="dxa"/>
          </w:tcPr>
          <w:p w:rsidR="00E041A8" w:rsidRPr="007676CB" w:rsidRDefault="00E041A8" w:rsidP="007676C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Phần CV (thể tích) trong thời gian tương ứng.</w:t>
            </w:r>
          </w:p>
        </w:tc>
      </w:tr>
      <w:tr w:rsidR="00E041A8" w:rsidRPr="007676CB" w:rsidTr="00E041A8">
        <w:trPr>
          <w:jc w:val="center"/>
        </w:trPr>
        <w:tc>
          <w:tcPr>
            <w:tcW w:w="171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Cả hai đơn vị</w:t>
            </w:r>
          </w:p>
        </w:tc>
        <w:tc>
          <w:tcPr>
            <w:tcW w:w="21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041A8" w:rsidRPr="007676CB" w:rsidTr="00E041A8">
        <w:trPr>
          <w:jc w:val="center"/>
        </w:trPr>
        <w:tc>
          <w:tcPr>
            <w:tcW w:w="171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Đơn vị 1</w:t>
            </w:r>
          </w:p>
        </w:tc>
        <w:tc>
          <w:tcPr>
            <w:tcW w:w="21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041A8" w:rsidRPr="007676CB" w:rsidTr="00E041A8">
        <w:trPr>
          <w:jc w:val="center"/>
        </w:trPr>
        <w:tc>
          <w:tcPr>
            <w:tcW w:w="171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676CB">
              <w:rPr>
                <w:rFonts w:ascii="Times New Roman" w:hAnsi="Times New Roman" w:cs="Times New Roman"/>
                <w:bCs/>
                <w:sz w:val="24"/>
                <w:szCs w:val="24"/>
              </w:rPr>
              <w:t>Đơn vị 2</w:t>
            </w:r>
          </w:p>
        </w:tc>
        <w:tc>
          <w:tcPr>
            <w:tcW w:w="21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:rsidR="00E041A8" w:rsidRPr="007676CB" w:rsidRDefault="00E041A8" w:rsidP="006733F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E041A8" w:rsidRPr="007676CB" w:rsidRDefault="007676CB" w:rsidP="006733FD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6"/>
          <w:szCs w:val="26"/>
        </w:rPr>
      </w:pPr>
      <w:r w:rsidRPr="007676CB">
        <w:rPr>
          <w:rFonts w:ascii="Times New Roman" w:hAnsi="Times New Roman" w:cs="Times New Roman"/>
          <w:bCs/>
          <w:sz w:val="26"/>
          <w:szCs w:val="26"/>
        </w:rPr>
        <w:tab/>
        <w:t>Phương trình liên hệ:</w:t>
      </w:r>
    </w:p>
    <w:p w:rsidR="007676CB" w:rsidRPr="007676CB" w:rsidRDefault="007676CB" w:rsidP="006733FD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6"/>
          <w:szCs w:val="26"/>
        </w:rPr>
      </w:pPr>
      <w:r w:rsidRPr="007676CB">
        <w:rPr>
          <w:rFonts w:ascii="Times New Roman" w:hAnsi="Times New Roman" w:cs="Times New Roman"/>
          <w:bCs/>
          <w:sz w:val="26"/>
          <w:szCs w:val="26"/>
        </w:rPr>
        <w:tab/>
        <w:t>+ CV cả hai làm trong 1 h = Phần CV đơn vị I trong 1h + Phần CV đơn vị II trong 1h</w:t>
      </w:r>
    </w:p>
    <w:p w:rsidR="007676CB" w:rsidRPr="007676CB" w:rsidRDefault="007676CB" w:rsidP="006733FD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6"/>
          <w:szCs w:val="26"/>
        </w:rPr>
      </w:pPr>
      <w:r w:rsidRPr="007676CB">
        <w:rPr>
          <w:rFonts w:ascii="Times New Roman" w:hAnsi="Times New Roman" w:cs="Times New Roman"/>
          <w:bCs/>
          <w:sz w:val="26"/>
          <w:szCs w:val="26"/>
        </w:rPr>
        <w:tab/>
        <w:t>+ Tương tự thiết lập CV cả hai đội, CV đội I, CV đội 2 làm trong x giờ, rối lập PT theo bài cho.</w:t>
      </w:r>
    </w:p>
    <w:p w:rsidR="007676CB" w:rsidRPr="007676CB" w:rsidRDefault="007676CB" w:rsidP="00645FFE">
      <w:pPr>
        <w:pStyle w:val="Default"/>
        <w:spacing w:line="360" w:lineRule="auto"/>
        <w:rPr>
          <w:b/>
          <w:bCs/>
          <w:color w:val="0000CC"/>
        </w:rPr>
      </w:pPr>
      <w:r w:rsidRPr="007676CB">
        <w:rPr>
          <w:b/>
          <w:bCs/>
          <w:color w:val="0000CC"/>
        </w:rPr>
        <w:t>II/ Bài tập vận dụng.</w:t>
      </w:r>
    </w:p>
    <w:p w:rsidR="00E041A8" w:rsidRPr="00645FFE" w:rsidRDefault="00E041A8" w:rsidP="00645FFE">
      <w:pPr>
        <w:pStyle w:val="Default"/>
        <w:spacing w:line="360" w:lineRule="auto"/>
      </w:pPr>
      <w:r w:rsidRPr="00645FFE">
        <w:rPr>
          <w:b/>
          <w:bCs/>
        </w:rPr>
        <w:t xml:space="preserve">Bài tập 1: </w:t>
      </w:r>
      <w:r w:rsidRPr="00645FFE">
        <w:t xml:space="preserve">Hai công nhân cùng làm một công việc sau 10 giờ thì xong. Nếu người thứ nhất làm một mình trong 1 giờ, sau đó hai người cùng làm tiếp trong 2 giờ thì được 25% công việc. Tính thời gian mỗi người làm một mình xong công việc? </w:t>
      </w:r>
    </w:p>
    <w:p w:rsidR="00CF0E49" w:rsidRPr="00645FFE" w:rsidRDefault="00CF0E49" w:rsidP="00645FF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645FFE">
        <w:rPr>
          <w:rFonts w:ascii="Times New Roman" w:hAnsi="Times New Roman" w:cs="Times New Roman"/>
          <w:b/>
          <w:bCs/>
          <w:sz w:val="24"/>
          <w:szCs w:val="24"/>
        </w:rPr>
        <w:t>Bài tập 2: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Hai người thợ cùng làm một công việ</w:t>
      </w:r>
      <w:r w:rsidR="00645FFE" w:rsidRPr="00645FFE">
        <w:rPr>
          <w:rFonts w:ascii="Times New Roman" w:hAnsi="Times New Roman" w:cs="Times New Roman"/>
          <w:sz w:val="24"/>
          <w:szCs w:val="24"/>
        </w:rPr>
        <w:t>c</w:t>
      </w:r>
      <w:r w:rsidRPr="00645FFE">
        <w:rPr>
          <w:rFonts w:ascii="Times New Roman" w:hAnsi="Times New Roman" w:cs="Times New Roman"/>
          <w:sz w:val="24"/>
          <w:szCs w:val="24"/>
        </w:rPr>
        <w:t>. Nếu làm riêng rẽ , mỗi người nửa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việc thì tổng số giờ làm việc là 12h 30ph . Nếu hai người cùng làm thì hai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người chỉ làm việc đó trong 6 giờ. Như vậy , làm việc riêng rẽ cả công việc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mỗi người mất bao nhiêu thờ</w:t>
      </w:r>
      <w:r w:rsidR="00645FFE" w:rsidRPr="00645FFE">
        <w:rPr>
          <w:rFonts w:ascii="Times New Roman" w:hAnsi="Times New Roman" w:cs="Times New Roman"/>
          <w:sz w:val="24"/>
          <w:szCs w:val="24"/>
        </w:rPr>
        <w:t>i gian</w:t>
      </w:r>
      <w:r w:rsidRPr="00645FFE">
        <w:rPr>
          <w:rFonts w:ascii="Times New Roman" w:hAnsi="Times New Roman" w:cs="Times New Roman"/>
          <w:sz w:val="24"/>
          <w:szCs w:val="24"/>
        </w:rPr>
        <w:t>?</w:t>
      </w:r>
      <w:r w:rsidR="00645FFE" w:rsidRPr="00645FFE">
        <w:rPr>
          <w:rFonts w:ascii="Times New Roman" w:hAnsi="Times New Roman" w:cs="Times New Roman"/>
          <w:sz w:val="24"/>
          <w:szCs w:val="24"/>
        </w:rPr>
        <w:t xml:space="preserve"> Biết thời gian người một làm một mình lâu hơn người hai.</w:t>
      </w:r>
    </w:p>
    <w:p w:rsidR="00CF0E49" w:rsidRPr="00645FFE" w:rsidRDefault="00CF0E49" w:rsidP="00645FFE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645FFE">
        <w:rPr>
          <w:rFonts w:ascii="Times New Roman" w:hAnsi="Times New Roman" w:cs="Times New Roman"/>
          <w:i/>
          <w:sz w:val="24"/>
          <w:szCs w:val="24"/>
        </w:rPr>
        <w:t>ĐS: Người 1 làm mộ</w:t>
      </w:r>
      <w:r w:rsidR="00645FFE" w:rsidRPr="00645FFE">
        <w:rPr>
          <w:rFonts w:ascii="Times New Roman" w:hAnsi="Times New Roman" w:cs="Times New Roman"/>
          <w:i/>
          <w:sz w:val="24"/>
          <w:szCs w:val="24"/>
        </w:rPr>
        <w:t>t mình trong 15</w:t>
      </w:r>
      <w:r w:rsidRPr="00645FFE">
        <w:rPr>
          <w:rFonts w:ascii="Times New Roman" w:hAnsi="Times New Roman" w:cs="Times New Roman"/>
          <w:i/>
          <w:sz w:val="24"/>
          <w:szCs w:val="24"/>
        </w:rPr>
        <w:t>h. Người 2 làm mộ</w:t>
      </w:r>
      <w:r w:rsidR="00645FFE" w:rsidRPr="00645FFE">
        <w:rPr>
          <w:rFonts w:ascii="Times New Roman" w:hAnsi="Times New Roman" w:cs="Times New Roman"/>
          <w:i/>
          <w:sz w:val="24"/>
          <w:szCs w:val="24"/>
        </w:rPr>
        <w:t>t mình trong 10</w:t>
      </w:r>
      <w:r w:rsidRPr="00645FFE">
        <w:rPr>
          <w:rFonts w:ascii="Times New Roman" w:hAnsi="Times New Roman" w:cs="Times New Roman"/>
          <w:i/>
          <w:sz w:val="24"/>
          <w:szCs w:val="24"/>
        </w:rPr>
        <w:t>h.</w:t>
      </w:r>
    </w:p>
    <w:p w:rsidR="00CF0E49" w:rsidRPr="00645FFE" w:rsidRDefault="00CF0E49" w:rsidP="00645FF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645FFE">
        <w:rPr>
          <w:rFonts w:ascii="Times New Roman" w:hAnsi="Times New Roman" w:cs="Times New Roman"/>
          <w:b/>
          <w:bCs/>
          <w:sz w:val="24"/>
          <w:szCs w:val="24"/>
        </w:rPr>
        <w:t>Bài tập 3: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Hai tổ thanh niên tình nguyện cùng sửa một con đường vào bản trong 4 giờ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84F20" w:rsidRPr="00645FFE">
        <w:rPr>
          <w:rFonts w:ascii="Times New Roman" w:hAnsi="Times New Roman" w:cs="Times New Roman"/>
          <w:sz w:val="24"/>
          <w:szCs w:val="24"/>
        </w:rPr>
        <w:t>thì xong</w:t>
      </w:r>
      <w:r w:rsidRPr="00645FFE">
        <w:rPr>
          <w:rFonts w:ascii="Times New Roman" w:hAnsi="Times New Roman" w:cs="Times New Roman"/>
          <w:sz w:val="24"/>
          <w:szCs w:val="24"/>
        </w:rPr>
        <w:t>. Nếu làm riêng thì tổ 1 làm nhanh hơn tổ</w:t>
      </w:r>
      <w:r w:rsidR="00BD1A87" w:rsidRPr="00645FFE">
        <w:rPr>
          <w:rFonts w:ascii="Times New Roman" w:hAnsi="Times New Roman" w:cs="Times New Roman"/>
          <w:sz w:val="24"/>
          <w:szCs w:val="24"/>
        </w:rPr>
        <w:t xml:space="preserve"> 2</w:t>
      </w:r>
      <w:r w:rsidRPr="00645FFE">
        <w:rPr>
          <w:rFonts w:ascii="Times New Roman" w:hAnsi="Times New Roman" w:cs="Times New Roman"/>
          <w:sz w:val="24"/>
          <w:szCs w:val="24"/>
        </w:rPr>
        <w:t>6 giờ . Hỏi mỗi đội làm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một mình thì bao lâu sẽ xong việc ?</w:t>
      </w:r>
    </w:p>
    <w:p w:rsidR="00CF0E49" w:rsidRPr="00645FFE" w:rsidRDefault="00CF0E49" w:rsidP="00645FFE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bCs/>
          <w:i/>
          <w:color w:val="000000" w:themeColor="text1"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i/>
          <w:sz w:val="24"/>
          <w:szCs w:val="24"/>
        </w:rPr>
        <w:t xml:space="preserve">ĐS: Tổ 1 làm một mình trong 6 ngày. Tổ 2 làm một mình trong 12 ngày. </w:t>
      </w:r>
    </w:p>
    <w:p w:rsidR="002257EA" w:rsidRPr="00645FFE" w:rsidRDefault="00CF0E49" w:rsidP="00645FF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645FFE">
        <w:rPr>
          <w:rFonts w:ascii="Times New Roman" w:hAnsi="Times New Roman" w:cs="Times New Roman"/>
          <w:b/>
          <w:bCs/>
          <w:sz w:val="24"/>
          <w:szCs w:val="24"/>
        </w:rPr>
        <w:t>Bài tập 4: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Hai đội công nhân làm một đoạn đường . Đội 1 làm xong một nửa đoạn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đường thì đội 2 đến làm tiếp nửa còn lại với thời gian dài hơn thời gian đội 1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đã đã làm là 30 ngày . Nếu hai đội cùng làm thì trong 72 ngày xong cả đoạn</w:t>
      </w:r>
      <w:r w:rsidR="00284F20" w:rsidRPr="00645FF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đường .Hỏi mỗi đội đã làm bao nhiêu ngày trên đoạn đường này ?</w:t>
      </w:r>
    </w:p>
    <w:p w:rsidR="00CF0E49" w:rsidRPr="00645FFE" w:rsidRDefault="00CF0E49" w:rsidP="00645FFE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645FFE">
        <w:rPr>
          <w:rFonts w:ascii="Times New Roman" w:hAnsi="Times New Roman" w:cs="Times New Roman"/>
          <w:i/>
          <w:sz w:val="24"/>
          <w:szCs w:val="24"/>
        </w:rPr>
        <w:t>ĐS: Đội 1 làm trên đoạn đường 60 ngày. Đội 2 làm trên đoạn đường 90 ngày.</w:t>
      </w:r>
    </w:p>
    <w:p w:rsidR="00B008A6" w:rsidRPr="00645FFE" w:rsidRDefault="00CF0E49" w:rsidP="00645FF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45FFE">
        <w:rPr>
          <w:rFonts w:ascii="Times New Roman" w:hAnsi="Times New Roman" w:cs="Times New Roman"/>
          <w:b/>
          <w:sz w:val="24"/>
          <w:szCs w:val="24"/>
        </w:rPr>
        <w:t xml:space="preserve">Bài tậ 5: </w:t>
      </w:r>
      <w:r w:rsidRPr="00645FFE">
        <w:rPr>
          <w:rFonts w:ascii="Times New Roman" w:hAnsi="Times New Roman" w:cs="Times New Roman"/>
          <w:sz w:val="24"/>
          <w:szCs w:val="24"/>
        </w:rPr>
        <w:t>Hai người thợ cùng làm một công việc trong 16 giờ thì xong . Nếu người thứ</w:t>
      </w:r>
      <w:r w:rsidR="00284F20" w:rsidRPr="00645FFE">
        <w:rPr>
          <w:rFonts w:ascii="Times New Roman" w:hAnsi="Times New Roman" w:cs="Times New Roman"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nhất làm trong 3 giờ và người thứ hai làm trong 6 giờ thì họ làm đượ</w:t>
      </w:r>
      <w:r w:rsidR="00284F20" w:rsidRPr="00645FFE">
        <w:rPr>
          <w:rFonts w:ascii="Times New Roman" w:hAnsi="Times New Roman" w:cs="Times New Roman"/>
          <w:sz w:val="24"/>
          <w:szCs w:val="24"/>
        </w:rPr>
        <w:t xml:space="preserve">c 25% </w:t>
      </w:r>
      <w:r w:rsidRPr="00645FFE">
        <w:rPr>
          <w:rFonts w:ascii="Times New Roman" w:hAnsi="Times New Roman" w:cs="Times New Roman"/>
          <w:sz w:val="24"/>
          <w:szCs w:val="24"/>
        </w:rPr>
        <w:t>công việc . Hỏi mỗi người làm công việc đó trong mấy giờ thì xong .</w:t>
      </w:r>
    </w:p>
    <w:p w:rsidR="003E4AEC" w:rsidRPr="00645FFE" w:rsidRDefault="00CF0E49" w:rsidP="00645FFE">
      <w:pPr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645FFE">
        <w:rPr>
          <w:rFonts w:ascii="Times New Roman" w:hAnsi="Times New Roman" w:cs="Times New Roman"/>
          <w:i/>
          <w:sz w:val="24"/>
          <w:szCs w:val="24"/>
        </w:rPr>
        <w:t>ĐS: Người 1 làm một mình trong 24h. Người 2 làm môt mình trong 28h</w:t>
      </w:r>
    </w:p>
    <w:p w:rsidR="00CF0E49" w:rsidRPr="00645FFE" w:rsidRDefault="00284F20" w:rsidP="00645FF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45FFE">
        <w:rPr>
          <w:rFonts w:ascii="Times New Roman" w:hAnsi="Times New Roman" w:cs="Times New Roman"/>
          <w:b/>
          <w:sz w:val="24"/>
          <w:szCs w:val="24"/>
        </w:rPr>
        <w:t xml:space="preserve">Bài tập 6: </w:t>
      </w:r>
      <w:r w:rsidR="00CF0E49" w:rsidRPr="00645FFE">
        <w:rPr>
          <w:rFonts w:ascii="Times New Roman" w:hAnsi="Times New Roman" w:cs="Times New Roman"/>
          <w:sz w:val="24"/>
          <w:szCs w:val="24"/>
        </w:rPr>
        <w:t>Hai vòi nước cùng chảy vào một bể không chứa nước thì sau 6 giờ đầy bể</w:t>
      </w:r>
      <w:r w:rsidRPr="00645FFE">
        <w:rPr>
          <w:rFonts w:ascii="Times New Roman" w:hAnsi="Times New Roman" w:cs="Times New Roman"/>
          <w:sz w:val="24"/>
          <w:szCs w:val="24"/>
        </w:rPr>
        <w:t xml:space="preserve"> . </w:t>
      </w:r>
      <w:r w:rsidR="00CF0E49" w:rsidRPr="00645FFE">
        <w:rPr>
          <w:rFonts w:ascii="Times New Roman" w:hAnsi="Times New Roman" w:cs="Times New Roman"/>
          <w:sz w:val="24"/>
          <w:szCs w:val="24"/>
        </w:rPr>
        <w:t xml:space="preserve">Nếu vòi thứ nhất chảy trong 2 giờ , vòi thứ 2 chảy trong 3 giờ thì được </w:t>
      </w:r>
      <w:r w:rsidRPr="00645FFE">
        <w:rPr>
          <w:rFonts w:ascii="Times New Roman" w:hAnsi="Times New Roman" w:cs="Times New Roman"/>
          <w:sz w:val="24"/>
          <w:szCs w:val="24"/>
        </w:rPr>
        <w:t xml:space="preserve">2/5 </w:t>
      </w:r>
      <w:r w:rsidR="00CF0E49" w:rsidRPr="00645FFE">
        <w:rPr>
          <w:rFonts w:ascii="Times New Roman" w:hAnsi="Times New Roman" w:cs="Times New Roman"/>
          <w:sz w:val="24"/>
          <w:szCs w:val="24"/>
        </w:rPr>
        <w:t>bể</w:t>
      </w:r>
      <w:r w:rsidRPr="00645FFE">
        <w:rPr>
          <w:rFonts w:ascii="Times New Roman" w:hAnsi="Times New Roman" w:cs="Times New Roman"/>
          <w:sz w:val="24"/>
          <w:szCs w:val="24"/>
        </w:rPr>
        <w:t xml:space="preserve"> . </w:t>
      </w:r>
      <w:r w:rsidR="00CF0E49" w:rsidRPr="00645FFE">
        <w:rPr>
          <w:rFonts w:ascii="Times New Roman" w:hAnsi="Times New Roman" w:cs="Times New Roman"/>
          <w:sz w:val="24"/>
          <w:szCs w:val="24"/>
        </w:rPr>
        <w:t>Hỏi mỗi vòi chảy một mình trong bao lâu thì đầy bể ?</w:t>
      </w:r>
    </w:p>
    <w:p w:rsidR="00284F20" w:rsidRPr="00645FFE" w:rsidRDefault="00284F20" w:rsidP="00645FFE">
      <w:pPr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645FFE">
        <w:rPr>
          <w:rFonts w:ascii="Times New Roman" w:hAnsi="Times New Roman" w:cs="Times New Roman"/>
          <w:i/>
          <w:sz w:val="24"/>
          <w:szCs w:val="24"/>
        </w:rPr>
        <w:t>ĐS: Vòi 1 chảy một mình trong 10h. Vòi 2 chảy một mình trong 15h.</w:t>
      </w:r>
    </w:p>
    <w:p w:rsidR="001821E2" w:rsidRPr="00645FFE" w:rsidRDefault="001821E2" w:rsidP="00645FFE">
      <w:pPr>
        <w:rPr>
          <w:rFonts w:ascii="Times New Roman" w:hAnsi="Times New Roman" w:cs="Times New Roman"/>
          <w:sz w:val="24"/>
          <w:szCs w:val="24"/>
        </w:rPr>
      </w:pPr>
      <w:r w:rsidRPr="00645FF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ài tập 7: </w:t>
      </w:r>
      <w:r w:rsidRPr="00645FFE">
        <w:rPr>
          <w:rFonts w:ascii="Times New Roman" w:hAnsi="Times New Roman" w:cs="Times New Roman"/>
          <w:sz w:val="24"/>
          <w:szCs w:val="24"/>
        </w:rPr>
        <w:t>Hai đội công nhân đắp đê ngăn triều cường. Nếu hai đội cùng làm thì trong 6 ngày xong việc. Nếu làm riêng thì đội I hoàn thành công việc chậm hơn đội II là 9 ngày. Hỏi nếu làm riêng thì mỗi đội đắp xong đê trong bao nhiêu ngày?</w:t>
      </w:r>
    </w:p>
    <w:p w:rsidR="001821E2" w:rsidRPr="00645FFE" w:rsidRDefault="001821E2" w:rsidP="00645FFE">
      <w:pPr>
        <w:rPr>
          <w:rFonts w:ascii="Times New Roman" w:hAnsi="Times New Roman" w:cs="Times New Roman"/>
          <w:sz w:val="24"/>
          <w:szCs w:val="24"/>
        </w:rPr>
      </w:pPr>
      <w:r w:rsidRPr="00645FFE">
        <w:rPr>
          <w:rFonts w:ascii="Times New Roman" w:hAnsi="Times New Roman" w:cs="Times New Roman"/>
          <w:sz w:val="24"/>
          <w:szCs w:val="24"/>
        </w:rPr>
        <w:tab/>
        <w:t>Đ S: Đội I làm một mình trong 18 ngày. Đội II làm một mình trong 9 ngày.</w:t>
      </w:r>
    </w:p>
    <w:p w:rsidR="00284F20" w:rsidRPr="00645FFE" w:rsidRDefault="00284F20" w:rsidP="00645FF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45FFE">
        <w:rPr>
          <w:rFonts w:ascii="Times New Roman" w:hAnsi="Times New Roman" w:cs="Times New Roman"/>
          <w:b/>
          <w:sz w:val="24"/>
          <w:szCs w:val="24"/>
        </w:rPr>
        <w:t>Bài tậ</w:t>
      </w:r>
      <w:r w:rsidR="001821E2" w:rsidRPr="00645FFE">
        <w:rPr>
          <w:rFonts w:ascii="Times New Roman" w:hAnsi="Times New Roman" w:cs="Times New Roman"/>
          <w:b/>
          <w:sz w:val="24"/>
          <w:szCs w:val="24"/>
        </w:rPr>
        <w:t>p 8</w:t>
      </w:r>
      <w:r w:rsidRPr="00645FF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</w:rPr>
        <w:t>Hai người thợ cùng làm chung một công việc trong 7 giờ 12 phút thì xong. Nếu người thứ nhất làm trong 5 giờ và người thứ hai làm trong 6 giờ thì cả hai người chỉ làm được 3/4 công việc. Hỏi một người làm công việc đó trong mấy giờ thì xong?</w:t>
      </w:r>
    </w:p>
    <w:p w:rsidR="00284F20" w:rsidRPr="00645FFE" w:rsidRDefault="00284F20" w:rsidP="00645FF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>Bài tậ</w:t>
      </w:r>
      <w:r w:rsidR="001821E2"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>p 9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</w:rPr>
        <w:t>Nếu vòi A chảy 2 giờ và vòi B chảy trong 3 giờ thì được 4/5 hồ. Nếu vòi A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chảy trong 3 giờ và vòi B chảy trong 1 giờ 30 phút thì được 1/2 hồ. Hỏi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nếu chảy một mình mỗI vòi chảy trong bao lâu mới đầy hồ.</w:t>
      </w:r>
    </w:p>
    <w:p w:rsidR="00284F20" w:rsidRPr="00645FFE" w:rsidRDefault="00284F20" w:rsidP="00645FF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>Bài tậ</w:t>
      </w:r>
      <w:r w:rsidR="001821E2"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>p 10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</w:rPr>
        <w:t>Hai vòi nước cùng chảy vào một bể thì sau 6 giờ đầy bể. Nếu mỗi vòi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chảy một mình cho đầy bể thì vòi II cần nhiều thời gian hơn vòi I là 5 giờ.</w:t>
      </w:r>
      <w:r w:rsidRPr="00645FF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45FFE">
        <w:rPr>
          <w:rFonts w:ascii="Times New Roman" w:hAnsi="Times New Roman" w:cs="Times New Roman"/>
          <w:sz w:val="24"/>
          <w:szCs w:val="24"/>
        </w:rPr>
        <w:t>Tính thời gian mỗi vòi chảy một mình đầy bể?</w:t>
      </w:r>
    </w:p>
    <w:p w:rsidR="00284F20" w:rsidRPr="00645FFE" w:rsidRDefault="00284F20" w:rsidP="00645FFE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>Bài tậ</w:t>
      </w:r>
      <w:r w:rsidR="001821E2" w:rsidRPr="00645FFE">
        <w:rPr>
          <w:rFonts w:ascii="Times New Roman" w:hAnsi="Times New Roman" w:cs="Times New Roman"/>
          <w:b/>
          <w:sz w:val="24"/>
          <w:szCs w:val="24"/>
          <w:lang w:val="nl-NL"/>
        </w:rPr>
        <w:t>p 11</w:t>
      </w: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 xml:space="preserve">Hai người cùng làm chung một công việc trong </w:t>
      </w:r>
      <w:r w:rsidRPr="00645FF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31.3pt" o:ole="">
            <v:imagedata r:id="rId6" o:title=""/>
          </v:shape>
          <o:OLEObject Type="Embed" ProgID="Equation.DSMT4" ShapeID="_x0000_i1025" DrawAspect="Content" ObjectID="_1627401784" r:id="rId7"/>
        </w:objec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 xml:space="preserve"> giờ thì xong . Nếu mỗi người làm một mình thì thời gian để người thứ nhất hoàn thành công việc ít hơn người thứ hai là 2 giờ. Hỏi nếu làm một mình thì mỗi người phải làm trong bao nhiêu giờ để xong công việc?</w:t>
      </w:r>
    </w:p>
    <w:p w:rsidR="00284F20" w:rsidRPr="00645FFE" w:rsidRDefault="00284F20" w:rsidP="00645FFE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>Bài tậ</w:t>
      </w:r>
      <w:r w:rsidR="001821E2" w:rsidRPr="00645FFE">
        <w:rPr>
          <w:rFonts w:ascii="Times New Roman" w:hAnsi="Times New Roman" w:cs="Times New Roman"/>
          <w:b/>
          <w:sz w:val="24"/>
          <w:szCs w:val="24"/>
          <w:lang w:val="nl-NL"/>
        </w:rPr>
        <w:t>p 12</w:t>
      </w: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>Hai vòi nước cùng chảy vào một bể không có nước và chảy đầy bể trong 4 giờ 48 phút. Nếu chảy riêng thì vòi thứ nhất có thể chảy đầy bể nhanh hơn vòi thứ hai 1 giờ.Hỏi nếu chảy riêng thì mỗi vòi sẽ chảy đầy bể trong bao lâu?</w:t>
      </w:r>
    </w:p>
    <w:p w:rsidR="00284F20" w:rsidRPr="00645FFE" w:rsidRDefault="00284F20" w:rsidP="00645FFE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>Bài tậ</w:t>
      </w:r>
      <w:r w:rsidR="001821E2" w:rsidRPr="00645FFE">
        <w:rPr>
          <w:rFonts w:ascii="Times New Roman" w:hAnsi="Times New Roman" w:cs="Times New Roman"/>
          <w:b/>
          <w:sz w:val="24"/>
          <w:szCs w:val="24"/>
          <w:lang w:val="nl-NL"/>
        </w:rPr>
        <w:t>p 13</w:t>
      </w: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>Hai người thợ cùng làm một công việc trong 7 giờ 12 phút thì xong. Nếu người thứ nhất làm trong 5 giờ, người thứ 2 làm trong 6 giờ thì cả hai người làm được ¾ công việc. Hỏi mỗi người làm một mình công việc đó thì mấy giờ xong.</w:t>
      </w:r>
    </w:p>
    <w:p w:rsidR="006E617C" w:rsidRPr="00645FFE" w:rsidRDefault="006E617C" w:rsidP="00645FFE">
      <w:pPr>
        <w:rPr>
          <w:rFonts w:ascii="Times New Roman" w:hAnsi="Times New Roman" w:cs="Times New Roman"/>
          <w:color w:val="000000"/>
          <w:sz w:val="24"/>
          <w:szCs w:val="24"/>
          <w:lang w:val="es-ES"/>
        </w:rPr>
      </w:pPr>
      <w:r w:rsidRPr="00645FFE">
        <w:rPr>
          <w:rFonts w:ascii="Times New Roman" w:hAnsi="Times New Roman" w:cs="Times New Roman"/>
          <w:b/>
          <w:color w:val="000000"/>
          <w:sz w:val="24"/>
          <w:szCs w:val="24"/>
          <w:lang w:val="es-ES"/>
        </w:rPr>
        <w:t>Bài tập 1</w:t>
      </w:r>
      <w:r w:rsidR="001821E2" w:rsidRPr="00645FFE">
        <w:rPr>
          <w:rFonts w:ascii="Times New Roman" w:hAnsi="Times New Roman" w:cs="Times New Roman"/>
          <w:b/>
          <w:color w:val="000000"/>
          <w:sz w:val="24"/>
          <w:szCs w:val="24"/>
          <w:lang w:val="es-ES"/>
        </w:rPr>
        <w:t>4</w:t>
      </w:r>
      <w:r w:rsidRPr="00645FFE">
        <w:rPr>
          <w:rFonts w:ascii="Times New Roman" w:hAnsi="Times New Roman" w:cs="Times New Roman"/>
          <w:b/>
          <w:color w:val="000000"/>
          <w:sz w:val="24"/>
          <w:szCs w:val="24"/>
          <w:lang w:val="es-ES"/>
        </w:rPr>
        <w:t xml:space="preserve">: </w:t>
      </w:r>
      <w:r w:rsidRPr="00645FFE">
        <w:rPr>
          <w:rFonts w:ascii="Times New Roman" w:hAnsi="Times New Roman" w:cs="Times New Roman"/>
          <w:color w:val="000000"/>
          <w:sz w:val="24"/>
          <w:szCs w:val="24"/>
          <w:lang w:val="es-ES"/>
        </w:rPr>
        <w:t>Hai đội công nhân cùng làm một công việc. Nếu hai đội làm chung thì hoàn thành sau 12 ngày. Nếu mỗi độ</w:t>
      </w:r>
      <w:r w:rsidR="000B7D92" w:rsidRPr="00645FFE">
        <w:rPr>
          <w:rFonts w:ascii="Times New Roman" w:hAnsi="Times New Roman" w:cs="Times New Roman"/>
          <w:color w:val="000000"/>
          <w:sz w:val="24"/>
          <w:szCs w:val="24"/>
          <w:lang w:val="es-ES"/>
        </w:rPr>
        <w:t>i làm riêng thì đ</w:t>
      </w:r>
      <w:r w:rsidRPr="00645FFE">
        <w:rPr>
          <w:rFonts w:ascii="Times New Roman" w:hAnsi="Times New Roman" w:cs="Times New Roman"/>
          <w:color w:val="000000"/>
          <w:sz w:val="24"/>
          <w:szCs w:val="24"/>
          <w:lang w:val="es-ES"/>
        </w:rPr>
        <w:t>ội một sẽ hoàn thành công việc nhanh hơn đội hai là 7 ngày. Hỏi nếu làm riêng thì mỗi đội phải làm trong bao nhiêu ngày để hoàn thành công việc đó?</w:t>
      </w:r>
    </w:p>
    <w:p w:rsidR="006733FD" w:rsidRPr="00645FFE" w:rsidRDefault="006733FD" w:rsidP="00645FFE">
      <w:pPr>
        <w:tabs>
          <w:tab w:val="left" w:pos="360"/>
          <w:tab w:val="left" w:pos="2880"/>
          <w:tab w:val="left" w:pos="5760"/>
          <w:tab w:val="left" w:pos="81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>Bài tập 15:</w: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 xml:space="preserve"> Hai vòi nước cùng chảy vào một cái bể không có nước thì trong 5 giờ sẽ đầy bể. Nếu vòi thứ nhất chảy trong 3 giờ và vòi thứ 2 chảy trong 4 giờ thì được </w:t>
      </w:r>
      <w:r w:rsidRPr="00645FFE">
        <w:rPr>
          <w:rFonts w:ascii="Times New Roman" w:hAnsi="Times New Roman" w:cs="Times New Roman"/>
          <w:position w:val="-24"/>
          <w:sz w:val="24"/>
          <w:szCs w:val="24"/>
        </w:rPr>
        <w:object w:dxaOrig="239" w:dyaOrig="619">
          <v:shape id="Picture 16" o:spid="_x0000_i1026" type="#_x0000_t75" style="width:11.9pt;height:30.7pt;mso-wrap-style:square;mso-position-horizontal-relative:page;mso-position-vertical-relative:page" o:ole="" filled="t">
            <v:fill color2="black"/>
            <v:imagedata r:id="rId8" o:title=""/>
          </v:shape>
          <o:OLEObject Type="Embed" ProgID="Equation.DSMT4" ShapeID="Picture 16" DrawAspect="Content" ObjectID="_1627401785" r:id="rId9"/>
        </w:objec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>bể nước. Hỏi nếu mỗi vòi chảy một mình thì trong bao lâu mới đầy bể.</w:t>
      </w:r>
    </w:p>
    <w:p w:rsidR="006733FD" w:rsidRPr="00645FFE" w:rsidRDefault="006733FD" w:rsidP="006733FD">
      <w:pPr>
        <w:tabs>
          <w:tab w:val="left" w:pos="360"/>
          <w:tab w:val="left" w:pos="2880"/>
          <w:tab w:val="left" w:pos="5760"/>
          <w:tab w:val="left" w:pos="8160"/>
        </w:tabs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645FFE">
        <w:rPr>
          <w:rFonts w:ascii="Times New Roman" w:hAnsi="Times New Roman" w:cs="Times New Roman"/>
          <w:b/>
          <w:sz w:val="24"/>
          <w:szCs w:val="24"/>
          <w:lang w:val="nl-NL"/>
        </w:rPr>
        <w:t>Bài tập 16:</w:t>
      </w:r>
      <w:r w:rsidRPr="00645FF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45FFE">
        <w:rPr>
          <w:rFonts w:ascii="Times New Roman" w:eastAsia="Calibri" w:hAnsi="Times New Roman" w:cs="Times New Roman"/>
          <w:sz w:val="24"/>
          <w:szCs w:val="24"/>
        </w:rPr>
        <w:t>Hai người cùng làm chung một công việc thì sau 4 giờ 30 phút họ làm xong. Nếu một mình người thứ nhất làm trong 4 giờ, sau đó một mình người thứ hai làm trong 3 giờ thì cả hai người làm được 75% công việc. Hỏi nếu mỗi người làm một mình thì sau bao lâu sẽ xong công việc? (Biết rằng năng suất làm việc của mỗi người là không thay đổi).</w:t>
      </w:r>
    </w:p>
    <w:sectPr w:rsidR="006733FD" w:rsidRPr="00645FFE" w:rsidSect="00284F2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380" w:right="720" w:bottom="720" w:left="720" w:header="270" w:footer="1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E5336" w:rsidRDefault="000E5336" w:rsidP="000E413A">
      <w:pPr>
        <w:spacing w:line="240" w:lineRule="auto"/>
      </w:pPr>
      <w:r>
        <w:separator/>
      </w:r>
    </w:p>
  </w:endnote>
  <w:endnote w:type="continuationSeparator" w:id="1">
    <w:p w:rsidR="000E5336" w:rsidRDefault="000E5336" w:rsidP="000E413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54B0" w:rsidRDefault="000854B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  <w:sz w:val="28"/>
        <w:szCs w:val="28"/>
        <w:lang w:val="nl-NL"/>
      </w:rPr>
      <w:id w:val="2792621"/>
      <w:docPartObj>
        <w:docPartGallery w:val="Page Numbers (Bottom of Page)"/>
        <w:docPartUnique/>
      </w:docPartObj>
    </w:sdtPr>
    <w:sdtContent>
      <w:p w:rsidR="00284F20" w:rsidRPr="00877901" w:rsidRDefault="00E469C7">
        <w:pPr>
          <w:pStyle w:val="Footer"/>
          <w:jc w:val="center"/>
          <w:rPr>
            <w:rFonts w:ascii="Times New Roman" w:hAnsi="Times New Roman" w:cs="Times New Roman"/>
            <w:b/>
            <w:sz w:val="28"/>
            <w:szCs w:val="28"/>
            <w:lang w:val="nl-NL"/>
          </w:rPr>
        </w:pP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begin"/>
        </w:r>
        <w:r w:rsidR="00284F20"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instrText xml:space="preserve"> PAGE   \* MERGEFORMAT </w:instrText>
        </w: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separate"/>
        </w:r>
        <w:r w:rsidR="000854B0">
          <w:rPr>
            <w:rFonts w:ascii="Times New Roman" w:hAnsi="Times New Roman" w:cs="Times New Roman"/>
            <w:b/>
            <w:noProof/>
            <w:sz w:val="28"/>
            <w:szCs w:val="28"/>
            <w:lang w:val="nl-NL"/>
          </w:rPr>
          <w:t>1</w:t>
        </w: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end"/>
        </w:r>
      </w:p>
    </w:sdtContent>
  </w:sdt>
  <w:p w:rsidR="00284F20" w:rsidRPr="00877901" w:rsidRDefault="00284F20">
    <w:pPr>
      <w:pStyle w:val="Footer"/>
      <w:rPr>
        <w:rFonts w:ascii="Times New Roman" w:hAnsi="Times New Roman" w:cs="Times New Roman"/>
        <w:b/>
        <w:sz w:val="28"/>
        <w:szCs w:val="28"/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54B0" w:rsidRDefault="000854B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E5336" w:rsidRDefault="000E5336" w:rsidP="000E413A">
      <w:pPr>
        <w:spacing w:line="240" w:lineRule="auto"/>
      </w:pPr>
      <w:r>
        <w:separator/>
      </w:r>
    </w:p>
  </w:footnote>
  <w:footnote w:type="continuationSeparator" w:id="1">
    <w:p w:rsidR="000E5336" w:rsidRDefault="000E5336" w:rsidP="000E413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54B0" w:rsidRDefault="000854B0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07A6" w:rsidRPr="006D07A6" w:rsidRDefault="006D07A6" w:rsidP="006D07A6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54B0" w:rsidRDefault="000854B0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/>
  <w:rsids>
    <w:rsidRoot w:val="00B008A6"/>
    <w:rsid w:val="000671E3"/>
    <w:rsid w:val="000854B0"/>
    <w:rsid w:val="000B7D92"/>
    <w:rsid w:val="000C4AF2"/>
    <w:rsid w:val="000E413A"/>
    <w:rsid w:val="000E5336"/>
    <w:rsid w:val="000E676E"/>
    <w:rsid w:val="001630C9"/>
    <w:rsid w:val="001821E2"/>
    <w:rsid w:val="00195543"/>
    <w:rsid w:val="001D3422"/>
    <w:rsid w:val="001F16FC"/>
    <w:rsid w:val="0020620C"/>
    <w:rsid w:val="002257EA"/>
    <w:rsid w:val="0028135F"/>
    <w:rsid w:val="00284F20"/>
    <w:rsid w:val="002C0516"/>
    <w:rsid w:val="002F37C3"/>
    <w:rsid w:val="00301F61"/>
    <w:rsid w:val="00336D3D"/>
    <w:rsid w:val="003771E5"/>
    <w:rsid w:val="003E1F8E"/>
    <w:rsid w:val="003E4AEC"/>
    <w:rsid w:val="004157C0"/>
    <w:rsid w:val="004A5B11"/>
    <w:rsid w:val="004D5A50"/>
    <w:rsid w:val="004E41A6"/>
    <w:rsid w:val="00523138"/>
    <w:rsid w:val="00535295"/>
    <w:rsid w:val="00541FA7"/>
    <w:rsid w:val="00543DFE"/>
    <w:rsid w:val="00571357"/>
    <w:rsid w:val="00580CE3"/>
    <w:rsid w:val="005A6ECB"/>
    <w:rsid w:val="005D6F7C"/>
    <w:rsid w:val="0061167B"/>
    <w:rsid w:val="00611A9A"/>
    <w:rsid w:val="00613779"/>
    <w:rsid w:val="00625C9A"/>
    <w:rsid w:val="00645FFE"/>
    <w:rsid w:val="00650A37"/>
    <w:rsid w:val="006733FD"/>
    <w:rsid w:val="006875B6"/>
    <w:rsid w:val="006C1DD4"/>
    <w:rsid w:val="006D07A6"/>
    <w:rsid w:val="006D0DAD"/>
    <w:rsid w:val="006E617C"/>
    <w:rsid w:val="006E75B3"/>
    <w:rsid w:val="00702B71"/>
    <w:rsid w:val="00754E1A"/>
    <w:rsid w:val="007676CB"/>
    <w:rsid w:val="00771C76"/>
    <w:rsid w:val="00820C52"/>
    <w:rsid w:val="00821D99"/>
    <w:rsid w:val="0084382E"/>
    <w:rsid w:val="00854E55"/>
    <w:rsid w:val="008B7FFA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008A6"/>
    <w:rsid w:val="00B22504"/>
    <w:rsid w:val="00B33D9D"/>
    <w:rsid w:val="00B43FE7"/>
    <w:rsid w:val="00B66360"/>
    <w:rsid w:val="00B67E39"/>
    <w:rsid w:val="00B83065"/>
    <w:rsid w:val="00B92AA4"/>
    <w:rsid w:val="00BA0784"/>
    <w:rsid w:val="00BA2EAF"/>
    <w:rsid w:val="00BA634C"/>
    <w:rsid w:val="00BD1A87"/>
    <w:rsid w:val="00C3408A"/>
    <w:rsid w:val="00C3566E"/>
    <w:rsid w:val="00C93174"/>
    <w:rsid w:val="00C93BCE"/>
    <w:rsid w:val="00CC01F1"/>
    <w:rsid w:val="00CD390C"/>
    <w:rsid w:val="00CF0E49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041A8"/>
    <w:rsid w:val="00E469C7"/>
    <w:rsid w:val="00E75C83"/>
    <w:rsid w:val="00E76B26"/>
    <w:rsid w:val="00EB4801"/>
    <w:rsid w:val="00EB5751"/>
    <w:rsid w:val="00ED1AC3"/>
    <w:rsid w:val="00EE2D16"/>
    <w:rsid w:val="00F04567"/>
    <w:rsid w:val="00F2414E"/>
    <w:rsid w:val="00F75107"/>
    <w:rsid w:val="00F92800"/>
    <w:rsid w:val="00FA0DE0"/>
    <w:rsid w:val="00FA4031"/>
    <w:rsid w:val="00FB62AC"/>
    <w:rsid w:val="00FC0D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008A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08A6"/>
  </w:style>
  <w:style w:type="paragraph" w:styleId="Footer">
    <w:name w:val="footer"/>
    <w:basedOn w:val="Normal"/>
    <w:link w:val="FooterChar"/>
    <w:uiPriority w:val="99"/>
    <w:unhideWhenUsed/>
    <w:rsid w:val="00B008A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08A6"/>
  </w:style>
  <w:style w:type="paragraph" w:styleId="ListParagraph">
    <w:name w:val="List Paragraph"/>
    <w:basedOn w:val="Normal"/>
    <w:uiPriority w:val="34"/>
    <w:qFormat/>
    <w:rsid w:val="00613779"/>
    <w:pPr>
      <w:ind w:left="720"/>
      <w:contextualSpacing/>
    </w:pPr>
  </w:style>
  <w:style w:type="paragraph" w:customStyle="1" w:styleId="Default">
    <w:name w:val="Default"/>
    <w:rsid w:val="006733FD"/>
    <w:pPr>
      <w:autoSpaceDE w:val="0"/>
      <w:autoSpaceDN w:val="0"/>
      <w:adjustRightInd w:val="0"/>
      <w:spacing w:line="240" w:lineRule="auto"/>
      <w:jc w:val="left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E041A8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95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1</Pages>
  <Words>740</Words>
  <Characters>422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12</cp:revision>
  <dcterms:created xsi:type="dcterms:W3CDTF">2018-01-24T08:13:00Z</dcterms:created>
  <dcterms:modified xsi:type="dcterms:W3CDTF">2019-08-15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